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Fe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>Фізика наносистем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r>
        <w:rPr>
          <w:rFonts w:cs="Times New Roman"/>
          <w:b/>
          <w:bCs/>
        </w:rPr>
        <w:t>Костина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>Особливості світло-індукованого розпаду комплексів Fe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>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</w:t>
      </w:r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r w:rsidRPr="00323008">
        <w:rPr>
          <w:rFonts w:cs="Times New Roman"/>
          <w:b/>
          <w:highlight w:val="yellow"/>
        </w:rPr>
        <w:t>Shatlik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r w:rsidR="00BD4639" w:rsidRPr="00BD4639">
        <w:t>Features of light-induced disasiation of Fe-B complexes in monocrystalline silicon</w:t>
      </w:r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r w:rsidRPr="00323008">
        <w:rPr>
          <w:rStyle w:val="fontstyle01"/>
          <w:i/>
          <w:iCs/>
        </w:rPr>
        <w:t>Bachelor</w:t>
      </w:r>
      <w:r w:rsidR="009F0185" w:rsidRPr="00323008">
        <w:rPr>
          <w:i/>
        </w:rPr>
        <w:t xml:space="preserve"> </w:t>
      </w:r>
      <w:r w:rsidR="009F0185" w:rsidRPr="00323008">
        <w:rPr>
          <w:rFonts w:cs="Times New Roman"/>
          <w:i/>
        </w:rPr>
        <w:t>qualification</w:t>
      </w:r>
      <w:r w:rsidR="009F0185" w:rsidRPr="00323008">
        <w:rPr>
          <w:i/>
        </w:rPr>
        <w:t xml:space="preserve"> in specialty 104 Physics and astronomy, educational program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r w:rsidRPr="00323008">
        <w:rPr>
          <w:i/>
        </w:rPr>
        <w:t>Physics</w:t>
      </w:r>
      <w:r w:rsidRPr="00323008">
        <w:rPr>
          <w:rFonts w:eastAsia="Times New Roman" w:cs="Times New Roman"/>
          <w:i/>
          <w:iCs/>
          <w:color w:val="000000"/>
        </w:rPr>
        <w:t xml:space="preserve"> and astronomy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». – Taras Shevchenko National University of Kyiv, Faculty of Physics, </w:t>
      </w:r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 Physics Department. – Kyiv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Research supervisor</w:t>
      </w:r>
      <w:r w:rsidRPr="00323008">
        <w:rPr>
          <w:rFonts w:eastAsia="Calibri" w:cs="Times New Roman"/>
        </w:rPr>
        <w:t xml:space="preserve">: </w:t>
      </w:r>
      <w:r w:rsidRPr="00323008">
        <w:rPr>
          <w:rFonts w:eastAsia="Times New Roman" w:cs="Times New Roman"/>
          <w:iCs/>
        </w:rPr>
        <w:t>Doctor of Physic</w:t>
      </w:r>
      <w:r w:rsidR="00323008" w:rsidRPr="00323008">
        <w:rPr>
          <w:rFonts w:eastAsia="Times New Roman" w:cs="Times New Roman"/>
          <w:iCs/>
        </w:rPr>
        <w:t xml:space="preserve">і and </w:t>
      </w:r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r w:rsidRPr="00323008">
        <w:rPr>
          <w:rFonts w:eastAsia="Times New Roman" w:cs="Times New Roman"/>
          <w:iCs/>
        </w:rPr>
        <w:t>, Professor</w:t>
      </w:r>
      <w:r w:rsidRPr="00323008">
        <w:rPr>
          <w:rFonts w:eastAsia="Calibri" w:cs="Times New Roman"/>
        </w:rPr>
        <w:t xml:space="preserve"> Oleg OLIKH, Professor </w:t>
      </w:r>
      <w:r w:rsidR="00674C59" w:rsidRPr="00323008">
        <w:rPr>
          <w:rFonts w:eastAsia="Calibri" w:cs="Times New Roman"/>
        </w:rPr>
        <w:t>at</w:t>
      </w:r>
      <w:r w:rsidRPr="00323008">
        <w:rPr>
          <w:rFonts w:eastAsia="Calibri" w:cs="Times New Roman"/>
        </w:rPr>
        <w:t xml:space="preserve"> General Physics Department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>Abstract Abstract Abstract Abstract Abstract Abstract Abstract Abstract Abstract Abstract Abstract Abstract Abstract Abstract Abstract Abstract Abstract Abstract Abstract Abstract Abstract Abstract Abstract Abstract Abstract Abstract Abstract Abstract Abstract Abstract</w:t>
      </w:r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r w:rsidRPr="00F55C20">
        <w:rPr>
          <w:rFonts w:cs="Times New Roman"/>
          <w:b/>
          <w:highlight w:val="yellow"/>
        </w:rPr>
        <w:t>Key words</w:t>
      </w:r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46FFD959" w14:textId="72B5F4F5" w:rsidR="00D270D8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93174" w:history="1">
        <w:r w:rsidR="00D270D8" w:rsidRPr="008662A1">
          <w:rPr>
            <w:rStyle w:val="a8"/>
            <w:noProof/>
          </w:rPr>
          <w:t>ВСТУП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4</w:t>
        </w:r>
        <w:r w:rsidR="00D270D8">
          <w:rPr>
            <w:noProof/>
            <w:webHidden/>
          </w:rPr>
          <w:fldChar w:fldCharType="end"/>
        </w:r>
      </w:hyperlink>
    </w:p>
    <w:p w14:paraId="604218F3" w14:textId="1A0D623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5" w:history="1">
        <w:r w:rsidR="00D270D8" w:rsidRPr="008662A1">
          <w:rPr>
            <w:rStyle w:val="a8"/>
            <w:noProof/>
          </w:rPr>
          <w:t>Розділ 1. Огляд літератур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62C41883" w14:textId="7FD6572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6" w:history="1">
        <w:r w:rsidR="00D270D8" w:rsidRPr="008662A1">
          <w:rPr>
            <w:rStyle w:val="a8"/>
            <w:noProof/>
          </w:rPr>
          <w:t>1.1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17ED4B8F" w14:textId="0FFDA3FB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7" w:history="1">
        <w:r w:rsidR="00D270D8" w:rsidRPr="008662A1">
          <w:rPr>
            <w:rStyle w:val="a8"/>
            <w:noProof/>
          </w:rPr>
          <w:t>1.2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05786AFE" w14:textId="4886C9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8" w:history="1">
        <w:r w:rsidR="00D270D8" w:rsidRPr="008662A1">
          <w:rPr>
            <w:rStyle w:val="a8"/>
            <w:noProof/>
          </w:rPr>
          <w:t>1.</w:t>
        </w:r>
        <w:r w:rsidR="00D270D8" w:rsidRPr="008662A1">
          <w:rPr>
            <w:rStyle w:val="a8"/>
            <w:noProof/>
            <w:lang w:val="ru-RU"/>
          </w:rPr>
          <w:t>3</w:t>
        </w:r>
        <w:r w:rsidR="00D270D8" w:rsidRPr="008662A1">
          <w:rPr>
            <w:rStyle w:val="a8"/>
            <w:noProof/>
          </w:rPr>
          <w:t>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8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77AD5508" w14:textId="5935F3F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9" w:history="1">
        <w:r w:rsidR="00D270D8" w:rsidRPr="008662A1">
          <w:rPr>
            <w:rStyle w:val="a8"/>
            <w:noProof/>
          </w:rPr>
          <w:t>Розділ 2. Методика експерименту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9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4FA40E0A" w14:textId="42193DA7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0" w:history="1">
        <w:r w:rsidR="00D270D8" w:rsidRPr="008662A1">
          <w:rPr>
            <w:rStyle w:val="a8"/>
            <w:noProof/>
          </w:rPr>
          <w:t>2.1 Експериментальна установк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0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63BB7278" w14:textId="4E60290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1" w:history="1">
        <w:r w:rsidR="00D270D8" w:rsidRPr="008662A1">
          <w:rPr>
            <w:rStyle w:val="a8"/>
            <w:noProof/>
          </w:rPr>
          <w:t>2.2 Результати калібрування джерел світл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1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29234175" w14:textId="7C96C96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2" w:history="1">
        <w:r w:rsidR="00D270D8" w:rsidRPr="008662A1">
          <w:rPr>
            <w:rStyle w:val="a8"/>
            <w:noProof/>
          </w:rPr>
          <w:t>2.3 Зраз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2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8</w:t>
        </w:r>
        <w:r w:rsidR="00D270D8">
          <w:rPr>
            <w:noProof/>
            <w:webHidden/>
          </w:rPr>
          <w:fldChar w:fldCharType="end"/>
        </w:r>
      </w:hyperlink>
    </w:p>
    <w:p w14:paraId="4892F381" w14:textId="04FE3035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3" w:history="1">
        <w:r w:rsidR="00D270D8" w:rsidRPr="008662A1">
          <w:rPr>
            <w:rStyle w:val="a8"/>
            <w:noProof/>
          </w:rPr>
          <w:t>Розділ 3. Отримані результат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3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48947913" w14:textId="00AD2A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4" w:history="1">
        <w:r w:rsidR="00D270D8" w:rsidRPr="008662A1">
          <w:rPr>
            <w:rStyle w:val="a8"/>
            <w:noProof/>
          </w:rPr>
          <w:t xml:space="preserve">3.1 Визначення характерного часу дисоціації пар </w:t>
        </w:r>
        <w:r w:rsidR="00D270D8" w:rsidRPr="008662A1">
          <w:rPr>
            <w:rStyle w:val="a8"/>
            <w:noProof/>
            <w:lang w:val="en-US"/>
          </w:rPr>
          <w:t>FeB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02F5A63F" w14:textId="074F17C5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5" w:history="1">
        <w:r w:rsidR="00D270D8" w:rsidRPr="008662A1">
          <w:rPr>
            <w:rStyle w:val="a8"/>
            <w:noProof/>
          </w:rPr>
          <w:t xml:space="preserve">3.2 Залежність темпу </w:t>
        </w:r>
        <w:r w:rsidR="00D270D8" w:rsidRPr="008662A1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5</w:t>
        </w:r>
        <w:r w:rsidR="00D270D8">
          <w:rPr>
            <w:noProof/>
            <w:webHidden/>
          </w:rPr>
          <w:fldChar w:fldCharType="end"/>
        </w:r>
      </w:hyperlink>
    </w:p>
    <w:p w14:paraId="24F77849" w14:textId="2D23E05F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6" w:history="1">
        <w:r w:rsidR="00D270D8" w:rsidRPr="008662A1">
          <w:rPr>
            <w:rStyle w:val="a8"/>
            <w:noProof/>
          </w:rPr>
          <w:t>Виснов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1</w:t>
        </w:r>
        <w:r w:rsidR="00D270D8">
          <w:rPr>
            <w:noProof/>
            <w:webHidden/>
          </w:rPr>
          <w:fldChar w:fldCharType="end"/>
        </w:r>
      </w:hyperlink>
    </w:p>
    <w:p w14:paraId="44CE413E" w14:textId="5A769F92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7" w:history="1">
        <w:r w:rsidR="00D270D8" w:rsidRPr="008662A1">
          <w:rPr>
            <w:rStyle w:val="a8"/>
            <w:noProof/>
          </w:rPr>
          <w:t>Список використаних джерел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2</w:t>
        </w:r>
        <w:r w:rsidR="00D270D8">
          <w:rPr>
            <w:noProof/>
            <w:webHidden/>
          </w:rPr>
          <w:fldChar w:fldCharType="end"/>
        </w:r>
      </w:hyperlink>
    </w:p>
    <w:p w14:paraId="1A937B46" w14:textId="37A9C542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93174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93175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93176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93177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93178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93179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93180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93181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r>
        <w:rPr>
          <w:lang w:val="en-US"/>
        </w:rPr>
        <w:t>FeB</w:t>
      </w:r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r>
        <w:t>Haltlichtspiegel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Orion;</w:t>
      </w:r>
    </w:p>
    <w:p w14:paraId="7D82D9C6" w14:textId="7E78D28F" w:rsidR="000053A1" w:rsidRDefault="000053A1" w:rsidP="000053A1">
      <w:pPr>
        <w:ind w:firstLine="0"/>
      </w:pPr>
      <w:r>
        <w:t>Osram 64653 HLX ELC, 24 В, 250 Вт (Osram);</w:t>
      </w:r>
    </w:p>
    <w:p w14:paraId="31FCCB64" w14:textId="562E30F8" w:rsidR="00C10D4A" w:rsidRPr="000053A1" w:rsidRDefault="00C10D4A" w:rsidP="000053A1">
      <w:pPr>
        <w:ind w:firstLine="0"/>
      </w:pPr>
      <w:r>
        <w:t>General Electric</w:t>
      </w:r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r w:rsidR="00316825">
        <w:t>р</w:t>
      </w:r>
      <w:r w:rsidR="00316825" w:rsidRPr="00316825">
        <w:t>егулюване джерело живлення ITECH IT6332В</w:t>
      </w:r>
      <w:r w:rsidR="00316825">
        <w:t xml:space="preserve">, яке дозволяло встановити струм, що протікає через лампу з точністю до 1 мА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мВт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мВт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00B385CF" w:rsidR="00FA4E5F" w:rsidRPr="00B26544" w:rsidRDefault="00C109B7" w:rsidP="00FA4E5F">
      <w:r>
        <w:t xml:space="preserve">Спектр випромінювання використаних ламп вимірювався за допомогою </w:t>
      </w:r>
      <w:r w:rsidR="00E23AAE">
        <w:t xml:space="preserve">спектрометра </w:t>
      </w:r>
      <w:r>
        <w:t>Д</w:t>
      </w:r>
      <w:r w:rsidR="00E23AAE">
        <w:t>ФС</w:t>
      </w:r>
      <w:r>
        <w:t xml:space="preserve">12 </w:t>
      </w:r>
      <w:r w:rsidR="00E23AAE">
        <w:t xml:space="preserve">(побудованого за принципом подвійного монохроматора) </w:t>
      </w:r>
      <w:r>
        <w:t>з використанням ФЕП40 з Пельт</w:t>
      </w:r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інтенсивностях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>при різних інтегральних інтенсивностях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93182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r w:rsidRPr="00231E78">
        <w:rPr>
          <w:lang w:val="uk-UA"/>
        </w:rPr>
        <w:t xml:space="preserve">дифузійно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r>
        <w:rPr>
          <w:lang w:val="uk-UA"/>
        </w:rPr>
        <w:t>а</w:t>
      </w:r>
      <w:r w:rsidRPr="00231E78">
        <w:rPr>
          <w:lang w:val="uk-UA"/>
        </w:rPr>
        <w:t>нтирекомбінаційний ізотипний</w:t>
      </w:r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>На фронтальній поверхні KСЕ були наявні також просвітлюючі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 xml:space="preserve">Схема КСЕ. 1 – фронтальний електрод (Al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 xml:space="preserve">-Si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Al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93183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93184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r w:rsidR="00B82E28">
        <w:rPr>
          <w:lang w:val="en-US"/>
        </w:rPr>
        <w:t>FeB</w:t>
      </w:r>
      <w:bookmarkEnd w:id="10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>язаними з домішковим залізом у монокристалічному кремнії</w:t>
      </w:r>
      <w:r w:rsidRPr="00166D40">
        <w:t xml:space="preserve">, </w:t>
      </w:r>
      <w:r>
        <w:t xml:space="preserve">легованому бором, є міжвузольні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r w:rsidR="001C3A47">
        <w:t xml:space="preserve"> суттєво залежатиме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r w:rsidRPr="00231E78">
        <w:rPr>
          <w:color w:val="000000"/>
          <w:szCs w:val="28"/>
        </w:rPr>
        <w:t>міжвузольних атомів заліза та парами FeB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55.8pt" o:ole="">
            <v:imagedata r:id="rId12" o:title=""/>
          </v:shape>
          <o:OLEObject Type="Embed" ProgID="Equation.3" ShapeID="_x0000_i1025" DrawAspect="Content" ObjectID="_1742733897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r w:rsidRPr="00231E78">
        <w:rPr>
          <w:color w:val="000000"/>
          <w:szCs w:val="28"/>
          <w:lang w:val="uk-UA"/>
        </w:rPr>
        <w:t xml:space="preserve">  та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8pt;height:44.4pt" o:ole="">
            <v:imagedata r:id="rId14" o:title=""/>
          </v:shape>
          <o:OLEObject Type="Embed" ProgID="Equation.DSMT4" ShapeID="_x0000_i1026" DrawAspect="Content" ObjectID="_1742733898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вимушуючого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6pt;height:25.8pt" o:ole="">
            <v:imagedata r:id="rId16" o:title=""/>
          </v:shape>
          <o:OLEObject Type="Embed" ProgID="Equation.DSMT4" ShapeID="_x0000_i1027" DrawAspect="Content" ObjectID="_1742733899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міжвузольних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.2pt;height:20.4pt" o:ole="">
            <v:imagedata r:id="rId18" o:title=""/>
          </v:shape>
          <o:OLEObject Type="Embed" ProgID="Equation.DSMT4" ShapeID="_x0000_i1028" DrawAspect="Content" ObjectID="_1742733900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r>
        <w:rPr>
          <w:color w:val="000000"/>
          <w:szCs w:val="28"/>
          <w:lang w:val="en-US"/>
        </w:rPr>
        <w:t>FeB</w:t>
      </w:r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галогенове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r w:rsidR="007F21B1">
        <w:rPr>
          <w:color w:val="000000"/>
          <w:szCs w:val="28"/>
          <w:lang w:val="en-US"/>
        </w:rPr>
        <w:t>FeB</w:t>
      </w:r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 xml:space="preserve">Вт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вмісних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На рис.3.1 наведено типові приклади ВАХ, виміряних через різні проміжки часу після закінчення високоінтенсивного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міжвузольного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r w:rsidR="002A5372">
        <w:rPr>
          <w:lang w:val="en-US"/>
        </w:rPr>
        <w:t>sc</w:t>
      </w:r>
      <w:r w:rsidR="002A5372" w:rsidRPr="002A5372">
        <w:t xml:space="preserve"> </w:t>
      </w:r>
      <w:r w:rsidR="002A5372">
        <w:t>після витримки КСЕ в темряві монотонно залежить від концентрації міжвузольних атомів заліза, утворених внаслідок світло-індукованої дисоціації</w:t>
      </w:r>
      <w:r w:rsidR="002A5372" w:rsidRPr="002A5372">
        <w:t xml:space="preserve"> </w:t>
      </w:r>
      <w:r w:rsidR="002A5372">
        <w:rPr>
          <w:lang w:val="en-US"/>
        </w:rPr>
        <w:t>FeB</w:t>
      </w:r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 xml:space="preserve">Залежності концентрації світло-дисоційованих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r w:rsidR="00F807FB">
        <w:rPr>
          <w:lang w:val="en-US"/>
        </w:rPr>
        <w:t>sram</w:t>
      </w:r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04C8529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lastRenderedPageBreak/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6pt;height:19.8pt" o:ole="">
            <v:imagedata r:id="rId27" o:title=""/>
          </v:shape>
          <o:OLEObject Type="Embed" ProgID="Equation.DSMT4" ShapeID="_x0000_i1029" DrawAspect="Content" ObjectID="_1742733901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r w:rsidRPr="00231E78">
        <w:rPr>
          <w:lang w:val="uk-UA"/>
        </w:rPr>
        <w:t xml:space="preserve"> – концентрація дисоційованих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lastRenderedPageBreak/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pt;height:103.8pt" o:ole="">
            <v:imagedata r:id="rId29" o:title=""/>
          </v:shape>
          <o:OLEObject Type="Embed" ProgID="Equation.DSMT4" ShapeID="_x0000_i1030" DrawAspect="Content" ObjectID="_1742733902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3F053FF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93185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r>
        <w:rPr>
          <w:lang w:val="en-US"/>
        </w:rPr>
        <w:t>FeB</w:t>
      </w:r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4pt;height:21pt" o:ole="">
            <v:imagedata r:id="rId31" o:title=""/>
          </v:shape>
          <o:OLEObject Type="Embed" ProgID="Equation.DSMT4" ShapeID="_x0000_i1031" DrawAspect="Content" ObjectID="_1742733903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двостадійність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вмісних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</w:t>
      </w:r>
      <w:r w:rsidR="003243E8">
        <w:rPr>
          <w:rFonts w:cs="Times New Roman"/>
        </w:rPr>
        <w:lastRenderedPageBreak/>
        <w:t xml:space="preserve">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2pt;height:30pt" o:ole="">
            <v:imagedata r:id="rId33" o:title=""/>
          </v:shape>
          <o:OLEObject Type="Embed" ProgID="Equation.DSMT4" ShapeID="_x0000_i1032" DrawAspect="Content" ObjectID="_1742733904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6pt;height:35.4pt" o:ole="">
            <v:imagedata r:id="rId35" o:title=""/>
          </v:shape>
          <o:OLEObject Type="Embed" ProgID="Equation.DSMT4" ShapeID="_x0000_i1033" DrawAspect="Content" ObjectID="_1742733905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залежностей </w:t>
      </w:r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t>=</w:t>
      </w:r>
      <w:r>
        <w:rPr>
          <w:lang w:val="en-US"/>
        </w:rPr>
        <w:t> const</w:t>
      </w:r>
      <w:r w:rsidRPr="00657D43">
        <w:t xml:space="preserve"> </w:t>
      </w:r>
      <w:r w:rsidRPr="008B4F0F">
        <w:t>не</w:t>
      </w:r>
      <w:r>
        <w:rPr>
          <w:szCs w:val="28"/>
        </w:rPr>
        <w:t xml:space="preserve"> перевищують</w:t>
      </w:r>
      <w:r w:rsidRPr="00657D43">
        <w:rPr>
          <w:szCs w:val="28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 від загальної потужності освітлення</w:t>
            </w:r>
            <w:r w:rsidR="00FE7F4B">
              <w:t xml:space="preserve"> 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rPr>
          <w:lang w:val="ru-RU"/>
        </w:rPr>
        <w:t>=</w:t>
      </w:r>
      <w:r>
        <w:rPr>
          <w:lang w:val="en-US"/>
        </w:rPr>
        <w:t>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п</w:t>
      </w:r>
      <w:r w:rsidR="00F166B0">
        <w:rPr>
          <w:szCs w:val="28"/>
        </w:rPr>
        <w:t>ов</w:t>
      </w:r>
      <w:r w:rsidR="00F166B0" w:rsidRPr="00657D43">
        <w:rPr>
          <w:szCs w:val="28"/>
        </w:rPr>
        <w:t>’</w:t>
      </w:r>
      <w:r w:rsidR="00F166B0">
        <w:rPr>
          <w:szCs w:val="28"/>
        </w:rPr>
        <w:t xml:space="preserve">язані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657D43" w:rsidRDefault="00FE7F4B">
      <w:pPr>
        <w:rPr>
          <w:lang w:val="ru-RU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>Як видно з представлених даних, залежності лінійні, що свідчить про дійсну показникову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використаного джерела </w:t>
      </w:r>
      <w:r w:rsidR="006623E3">
        <w:lastRenderedPageBreak/>
        <w:t xml:space="preserve">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характеризації ламп ми використали величину середньої енергії фотону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r w:rsidR="00AD4736">
              <w:rPr>
                <w:lang w:val="en-US"/>
              </w:rPr>
              <w:t>FeB</w:t>
            </w:r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4" type="#_x0000_t75" style="width:129.6pt;height:65.4pt" o:ole="">
            <v:imagedata r:id="rId41" o:title=""/>
          </v:shape>
          <o:OLEObject Type="Embed" ProgID="Equation.DSMT4" ShapeID="_x0000_i1034" DrawAspect="Content" ObjectID="_1742733906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. Узагальнення результатів щодо величин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r w:rsidR="00377829">
        <w:rPr>
          <w:lang w:val="en-US"/>
        </w:rPr>
        <w:t>FeB</w:t>
      </w:r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 w:rsidRPr="00657D43"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>Іншими словами, важливою для розпаду пари є і частка енергії, яка витрачається під час термолізації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 w:rsidRPr="00657D43">
        <w:rPr>
          <w:lang w:val="ru-RU"/>
        </w:rPr>
        <w:t>=</w:t>
      </w:r>
      <w:r w:rsidR="009C01CF">
        <w:t> </w:t>
      </w:r>
      <w:r w:rsidR="009C01CF" w:rsidRPr="00657D43">
        <w:rPr>
          <w:lang w:val="ru-RU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отримані результати, якщо зростання </w:t>
      </w:r>
      <w:r w:rsidR="00E32A1E" w:rsidRPr="00657D43">
        <w:t>&lt;</w:t>
      </w:r>
      <w:r w:rsidR="00E32A1E">
        <w:rPr>
          <w:lang w:val="en-US"/>
        </w:rPr>
        <w:t>E</w:t>
      </w:r>
      <w:r w:rsidR="00E32A1E" w:rsidRPr="00FE7F4B">
        <w:rPr>
          <w:vertAlign w:val="subscript"/>
          <w:lang w:val="en-US"/>
        </w:rPr>
        <w:t>ph</w:t>
      </w:r>
      <w:r w:rsidR="00E32A1E" w:rsidRPr="00657D43"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75AADF04" w14:textId="206E7561" w:rsidR="00657D43" w:rsidRPr="005C346E" w:rsidRDefault="00657D43" w:rsidP="00657D43">
      <w:r>
        <w:t>Отримані результати дозволяють також зробити певні висновки і безпосередньо про механізм дисоціації комплексу. Стійкість комплексу без зовнішнього впливу визначається кулонівським притяганням між додатно-зарядженим міжвузольним атомом заліза та заміщуючим легуючим від</w:t>
      </w:r>
      <w:r w:rsidRPr="00657D43">
        <w:t>’</w:t>
      </w:r>
      <w:r>
        <w:t xml:space="preserve">ємно зарядженим атомом бору. Процес розпаду внаслідок освітлення, як вже зазначалося раніше, є двостадійним </w:t>
      </w:r>
      <w:r w:rsidRPr="00231E78">
        <w:rPr>
          <w:color w:val="000000"/>
          <w:szCs w:val="28"/>
        </w:rPr>
        <w:t>[</w:t>
      </w:r>
      <w:r>
        <w:rPr>
          <w:color w:val="000000"/>
          <w:szCs w:val="28"/>
        </w:rPr>
        <w:t>2</w:t>
      </w:r>
      <w:r w:rsidRPr="00231E78">
        <w:rPr>
          <w:color w:val="000000"/>
          <w:szCs w:val="28"/>
        </w:rPr>
        <w:t>,</w:t>
      </w:r>
      <w:r>
        <w:rPr>
          <w:color w:val="000000"/>
          <w:szCs w:val="28"/>
        </w:rPr>
        <w:t>6</w:t>
      </w:r>
      <w:r w:rsidRPr="00231E78">
        <w:rPr>
          <w:color w:val="000000"/>
          <w:szCs w:val="28"/>
        </w:rPr>
        <w:t>]</w:t>
      </w:r>
      <w:r>
        <w:t xml:space="preserve">. Вважається цілком визначеним, що перший етап полягає у захоплені іоном заліза електрону, </w:t>
      </w:r>
      <w:r w:rsidRPr="00231E78">
        <w:rPr>
          <w:color w:val="000000"/>
          <w:szCs w:val="28"/>
        </w:rPr>
        <w:t>що з’явився внаслідок поглинання фотону</w:t>
      </w:r>
      <w:r w:rsidR="00245202">
        <w:rPr>
          <w:color w:val="000000"/>
          <w:szCs w:val="28"/>
        </w:rPr>
        <w:t>; в результаті кулонівське притягання щезає. На другому етапі відбувається подолання дифузійного бар</w:t>
      </w:r>
      <w:r w:rsidR="00245202" w:rsidRPr="00245202">
        <w:rPr>
          <w:color w:val="000000"/>
          <w:szCs w:val="28"/>
          <w:lang w:val="ru-RU"/>
        </w:rPr>
        <w:t>’</w:t>
      </w:r>
      <w:r w:rsidR="00245202">
        <w:rPr>
          <w:color w:val="000000"/>
          <w:szCs w:val="28"/>
        </w:rPr>
        <w:t xml:space="preserve">єру та просторове розділення домішкових атомів. Проте в літературі вказується, що існує дві можливості реалізації цього етапу внаслідок захоплення </w:t>
      </w:r>
      <w:r w:rsidR="00245202">
        <w:rPr>
          <w:color w:val="000000"/>
          <w:szCs w:val="28"/>
        </w:rPr>
        <w:lastRenderedPageBreak/>
        <w:t>другого нерівноважного електрону. За першою версією цей другий електрон також захоплюється атомом заліза, перетворюючи його на від</w:t>
      </w:r>
      <w:r w:rsidR="00245202" w:rsidRPr="00245202">
        <w:rPr>
          <w:color w:val="000000"/>
          <w:szCs w:val="28"/>
        </w:rPr>
        <w:t>’</w:t>
      </w:r>
      <w:r w:rsidR="00245202">
        <w:rPr>
          <w:color w:val="000000"/>
          <w:szCs w:val="28"/>
        </w:rPr>
        <w:t xml:space="preserve">ємно заряджений іон, який починає дифундувати внаслідок кулонівського відштовхування від </w:t>
      </w:r>
      <w:r w:rsidR="00245202" w:rsidRPr="00245202">
        <w:rPr>
          <w:color w:val="000000"/>
          <w:position w:val="-12"/>
          <w:szCs w:val="28"/>
        </w:rPr>
        <w:object w:dxaOrig="320" w:dyaOrig="420" w14:anchorId="5F323D8D">
          <v:shape id="_x0000_i1035" type="#_x0000_t75" style="width:16.2pt;height:21pt" o:ole="">
            <v:imagedata r:id="rId44" o:title=""/>
          </v:shape>
          <o:OLEObject Type="Embed" ProgID="Equation.DSMT4" ShapeID="_x0000_i1035" DrawAspect="Content" ObjectID="_1742733907" r:id="rId45"/>
        </w:object>
      </w:r>
      <w:r w:rsidR="00245202" w:rsidRPr="00245202">
        <w:rPr>
          <w:color w:val="000000"/>
          <w:szCs w:val="28"/>
        </w:rPr>
        <w:t>.</w:t>
      </w:r>
      <w:r w:rsidR="00973C6B" w:rsidRPr="00973C6B">
        <w:rPr>
          <w:color w:val="000000"/>
          <w:szCs w:val="28"/>
        </w:rPr>
        <w:t xml:space="preserve"> </w:t>
      </w:r>
      <w:r w:rsidR="00973C6B">
        <w:rPr>
          <w:color w:val="000000"/>
          <w:szCs w:val="28"/>
        </w:rPr>
        <w:t>Другий варіант передбачає, що джерелом енергії для полегшення подолання дифузійного бар</w:t>
      </w:r>
      <w:r w:rsidR="00973C6B" w:rsidRPr="00973C6B">
        <w:rPr>
          <w:color w:val="000000"/>
          <w:szCs w:val="28"/>
        </w:rPr>
        <w:t>’</w:t>
      </w:r>
      <w:r w:rsidR="00973C6B">
        <w:rPr>
          <w:color w:val="000000"/>
          <w:szCs w:val="28"/>
        </w:rPr>
        <w:t>єру є фонони, які з</w:t>
      </w:r>
      <w:r w:rsidR="00973C6B" w:rsidRPr="00973C6B">
        <w:rPr>
          <w:color w:val="000000"/>
          <w:szCs w:val="28"/>
        </w:rPr>
        <w:t>’</w:t>
      </w:r>
      <w:r w:rsidR="00C2331E">
        <w:rPr>
          <w:color w:val="000000"/>
          <w:szCs w:val="28"/>
        </w:rPr>
        <w:t>я</w:t>
      </w:r>
      <w:r w:rsidR="00973C6B">
        <w:rPr>
          <w:color w:val="000000"/>
          <w:szCs w:val="28"/>
        </w:rPr>
        <w:t xml:space="preserve">вляються внаслідок безвипромінювальної рекомбінації електрона </w:t>
      </w:r>
      <w:r w:rsidR="00F70C1F">
        <w:rPr>
          <w:color w:val="000000"/>
          <w:szCs w:val="28"/>
        </w:rPr>
        <w:t xml:space="preserve">з діркою. Цей </w:t>
      </w:r>
      <w:r w:rsidR="00F70C1F" w:rsidRPr="00231E78">
        <w:rPr>
          <w:color w:val="000000"/>
          <w:szCs w:val="28"/>
        </w:rPr>
        <w:t>варіант відомий [</w:t>
      </w:r>
      <w:r w:rsidR="00F70C1F">
        <w:rPr>
          <w:color w:val="000000"/>
          <w:szCs w:val="28"/>
        </w:rPr>
        <w:t>6</w:t>
      </w:r>
      <w:r w:rsidR="00F70C1F" w:rsidRPr="00231E78">
        <w:rPr>
          <w:color w:val="000000"/>
          <w:szCs w:val="28"/>
        </w:rPr>
        <w:t>] як рекомбінаційно-підсилена реакція дефектів (REDR-процес),</w:t>
      </w:r>
      <w:r w:rsidR="00F70C1F">
        <w:rPr>
          <w:color w:val="000000"/>
          <w:szCs w:val="28"/>
        </w:rPr>
        <w:t xml:space="preserve"> причиною якої є </w:t>
      </w:r>
      <w:r w:rsidR="00F70C1F" w:rsidRPr="00231E78">
        <w:rPr>
          <w:color w:val="000000"/>
          <w:szCs w:val="28"/>
        </w:rPr>
        <w:t>сильна електрон-граткова взаємодія в околі порушення періодичності.</w:t>
      </w:r>
      <w:r w:rsidR="00C2331E">
        <w:rPr>
          <w:color w:val="000000"/>
          <w:szCs w:val="28"/>
        </w:rPr>
        <w:t xml:space="preserve"> Як відомо, ефект перезарядки та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 мають фундаментально різний вплив на процеси перетворення залізо-вмісних комплексів, так як в першому випадку змінюється концентрація іонів заліза, а в другому швидкість реакції не міняється </w:t>
      </w:r>
      <w:r w:rsidR="00C2331E" w:rsidRPr="00C2331E">
        <w:rPr>
          <w:color w:val="000000"/>
          <w:szCs w:val="28"/>
        </w:rPr>
        <w:t>[6]</w:t>
      </w:r>
      <w:r w:rsidR="00C2331E">
        <w:rPr>
          <w:color w:val="000000"/>
          <w:szCs w:val="28"/>
        </w:rPr>
        <w:t xml:space="preserve">. Виявлена в роботі залежність від енергії фотона свідчить на користь саме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у як можливого учасника дисоціативної реакції: при збільшенні енергії фотона зростає кількість нерівноважних фононів, утворених під час термолізації; якщо ж при цьому зростає величина </w:t>
      </w:r>
      <w:r w:rsidR="00C2331E">
        <w:rPr>
          <w:color w:val="000000"/>
          <w:szCs w:val="28"/>
          <w:lang w:val="en-US"/>
        </w:rPr>
        <w:t>R</w:t>
      </w:r>
      <w:r w:rsidR="00C2331E" w:rsidRPr="00C2331E">
        <w:rPr>
          <w:color w:val="000000"/>
          <w:szCs w:val="28"/>
          <w:vertAlign w:val="subscript"/>
          <w:lang w:val="en-US"/>
        </w:rPr>
        <w:t>d</w:t>
      </w:r>
      <w:r w:rsidR="00C2331E">
        <w:rPr>
          <w:color w:val="000000"/>
          <w:szCs w:val="28"/>
        </w:rPr>
        <w:t xml:space="preserve"> (як виявлено на експерименті), то це означає, що </w:t>
      </w:r>
      <w:r w:rsidR="005C346E">
        <w:rPr>
          <w:color w:val="000000"/>
          <w:szCs w:val="28"/>
        </w:rPr>
        <w:t xml:space="preserve">ці квазічастинки активно приймають участь у розпаді пари </w:t>
      </w:r>
      <w:r w:rsidR="005C346E">
        <w:rPr>
          <w:color w:val="000000"/>
          <w:szCs w:val="28"/>
          <w:lang w:val="en-US"/>
        </w:rPr>
        <w:t>FeB</w:t>
      </w:r>
      <w:r w:rsidR="005C346E" w:rsidRPr="005C346E">
        <w:rPr>
          <w:color w:val="000000"/>
          <w:szCs w:val="28"/>
        </w:rPr>
        <w:t>.</w:t>
      </w:r>
    </w:p>
    <w:p w14:paraId="713796E0" w14:textId="3BB89D34" w:rsidR="0039051D" w:rsidRDefault="006574D1">
      <w:r>
        <w:t xml:space="preserve">Зауважимо, що автори нещодавно опублікованої роботи </w:t>
      </w:r>
      <w:r w:rsidR="009C01CF" w:rsidRPr="00657D43"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93186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r w:rsidR="0083046B">
        <w:rPr>
          <w:lang w:val="en-US"/>
        </w:rPr>
        <w:t>FeB</w:t>
      </w:r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7333F983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r w:rsidR="00656D95">
        <w:rPr>
          <w:szCs w:val="28"/>
          <w:lang w:val="en-US"/>
        </w:rPr>
        <w:t>FeB</w:t>
      </w:r>
      <w:r w:rsidR="00656D95">
        <w:rPr>
          <w:szCs w:val="28"/>
        </w:rPr>
        <w:t xml:space="preserve"> є рекомбінаційно-підсилені процеси, а не </w:t>
      </w:r>
      <w:r w:rsidR="00C2331E">
        <w:rPr>
          <w:szCs w:val="28"/>
        </w:rPr>
        <w:t>перезарядка</w:t>
      </w:r>
      <w:r w:rsidR="00656D95">
        <w:rPr>
          <w:szCs w:val="28"/>
        </w:rPr>
        <w:t xml:space="preserve">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93187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27B920" w14:textId="77777777" w:rsidR="002338F6" w:rsidRDefault="002338F6" w:rsidP="006B3820">
      <w:pPr>
        <w:spacing w:line="240" w:lineRule="auto"/>
      </w:pPr>
      <w:r>
        <w:separator/>
      </w:r>
    </w:p>
  </w:endnote>
  <w:endnote w:type="continuationSeparator" w:id="0">
    <w:p w14:paraId="15D98F47" w14:textId="77777777" w:rsidR="002338F6" w:rsidRDefault="002338F6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82CEE1" w14:textId="77777777" w:rsidR="002338F6" w:rsidRDefault="002338F6" w:rsidP="006B3820">
      <w:pPr>
        <w:spacing w:line="240" w:lineRule="auto"/>
      </w:pPr>
      <w:r>
        <w:separator/>
      </w:r>
    </w:p>
  </w:footnote>
  <w:footnote w:type="continuationSeparator" w:id="0">
    <w:p w14:paraId="71710700" w14:textId="77777777" w:rsidR="002338F6" w:rsidRDefault="002338F6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338F6"/>
    <w:rsid w:val="00245202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C346E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57D43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3C6B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2331E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270D8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32"/>
    <w:rsid w:val="00E17AF8"/>
    <w:rsid w:val="00E23AAE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0C1F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9</TotalTime>
  <Pages>23</Pages>
  <Words>3414</Words>
  <Characters>19465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3</cp:revision>
  <dcterms:created xsi:type="dcterms:W3CDTF">2023-03-15T05:55:00Z</dcterms:created>
  <dcterms:modified xsi:type="dcterms:W3CDTF">2023-04-1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